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67" r:id="rId3"/>
    <p:sldId id="257" r:id="rId4"/>
    <p:sldId id="261" r:id="rId5"/>
    <p:sldId id="277" r:id="rId6"/>
    <p:sldId id="278" r:id="rId7"/>
    <p:sldId id="262" r:id="rId8"/>
    <p:sldId id="274" r:id="rId9"/>
    <p:sldId id="263" r:id="rId10"/>
    <p:sldId id="279" r:id="rId11"/>
    <p:sldId id="280" r:id="rId12"/>
    <p:sldId id="273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06843"/>
    <a:srgbClr val="FFC86E"/>
    <a:srgbClr val="EACE88"/>
    <a:srgbClr val="5E5E5E"/>
    <a:srgbClr val="F4E6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0" autoAdjust="0"/>
    <p:restoredTop sz="96314" autoAdjust="0"/>
  </p:normalViewPr>
  <p:slideViewPr>
    <p:cSldViewPr snapToGrid="0" showGuides="1">
      <p:cViewPr varScale="1">
        <p:scale>
          <a:sx n="64" d="100"/>
          <a:sy n="64" d="100"/>
        </p:scale>
        <p:origin x="640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369FBB-4225-405C-903C-ED27A4BCBC3E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E23FF8-A627-4E1F-85B8-079CAED407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62342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738DC-8C5F-4A3C-8B82-C9865F3CE8DE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4EDA6-FF65-4CEF-9104-C446A89B0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613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738DC-8C5F-4A3C-8B82-C9865F3CE8DE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4EDA6-FF65-4CEF-9104-C446A89B0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852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738DC-8C5F-4A3C-8B82-C9865F3CE8DE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4EDA6-FF65-4CEF-9104-C446A89B0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913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738DC-8C5F-4A3C-8B82-C9865F3CE8DE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4EDA6-FF65-4CEF-9104-C446A89B0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68421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738DC-8C5F-4A3C-8B82-C9865F3CE8DE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4EDA6-FF65-4CEF-9104-C446A89B0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8435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738DC-8C5F-4A3C-8B82-C9865F3CE8DE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4EDA6-FF65-4CEF-9104-C446A89B0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90431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738DC-8C5F-4A3C-8B82-C9865F3CE8DE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4EDA6-FF65-4CEF-9104-C446A89B0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308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738DC-8C5F-4A3C-8B82-C9865F3CE8DE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4EDA6-FF65-4CEF-9104-C446A89B0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6392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738DC-8C5F-4A3C-8B82-C9865F3CE8DE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4EDA6-FF65-4CEF-9104-C446A89B0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9419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738DC-8C5F-4A3C-8B82-C9865F3CE8DE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4EDA6-FF65-4CEF-9104-C446A89B0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3335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738DC-8C5F-4A3C-8B82-C9865F3CE8DE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4EDA6-FF65-4CEF-9104-C446A89B0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4379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9Slide.vn - 2019">
            <a:extLst>
              <a:ext uri="{FF2B5EF4-FFF2-40B4-BE49-F238E27FC236}">
                <a16:creationId xmlns:a16="http://schemas.microsoft.com/office/drawing/2014/main" id="{2F418D48-4E22-4B43-B4DD-71C5784E578B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738DC-8C5F-4A3C-8B82-C9865F3CE8DE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14EDA6-FF65-4CEF-9104-C446A89B0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7981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2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2.emf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.emf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-6465" b="21244"/>
          <a:stretch/>
        </p:blipFill>
        <p:spPr>
          <a:xfrm>
            <a:off x="0" y="4973251"/>
            <a:ext cx="12192000" cy="1938875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4658988" y="1387298"/>
            <a:ext cx="665669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ào</a:t>
            </a:r>
            <a:r>
              <a:rPr kumimoji="0" lang="en-US" altLang="zh-CN" sz="5400" b="1" i="0" u="none" strike="noStrike" kern="12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54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ừng</a:t>
            </a:r>
            <a:r>
              <a:rPr lang="en-US" altLang="zh-CN" sz="54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54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zh-CN" sz="54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altLang="zh-CN" sz="54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altLang="zh-CN" sz="54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54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altLang="zh-CN" sz="54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54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altLang="zh-CN" sz="54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54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zh-CN" sz="54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54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altLang="zh-CN" sz="54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54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ahoma" panose="020B0604030504040204" pitchFamily="34" charset="0"/>
              <a:ea typeface="方正兰亭超细黑简体" panose="02000000000000000000" pitchFamily="2" charset="-122"/>
              <a:cs typeface="Tahoma" panose="020B0604030504040204" pitchFamily="34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561" y="1387298"/>
            <a:ext cx="3867619" cy="3585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69735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C28F3FEE-83F7-47E9-8BE3-CA0F0D22B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65" y="314574"/>
            <a:ext cx="24561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ập</a:t>
            </a:r>
            <a:endParaRPr lang="en-US" altLang="en-US" sz="32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" name="图片 13">
            <a:extLst>
              <a:ext uri="{FF2B5EF4-FFF2-40B4-BE49-F238E27FC236}">
                <a16:creationId xmlns:a16="http://schemas.microsoft.com/office/drawing/2014/main" id="{29D8C03D-3B0F-4D5D-BC46-4091B74FB5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25287" y="163168"/>
            <a:ext cx="478651" cy="44379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E61B9DF-7585-4EDD-B3DA-4FA7F5D2A7C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48626" b="21244"/>
          <a:stretch/>
        </p:blipFill>
        <p:spPr>
          <a:xfrm>
            <a:off x="0" y="6400800"/>
            <a:ext cx="12192000" cy="511326"/>
          </a:xfrm>
          <a:prstGeom prst="rect">
            <a:avLst/>
          </a:prstGeom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8D0230E9-85D9-4EC0-8BB8-3A57C6920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65" y="1015614"/>
            <a:ext cx="1209923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028950" indent="-302895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200" u="sng" dirty="0">
                <a:solidFill>
                  <a:srgbClr val="002060"/>
                </a:solidFill>
                <a:latin typeface="Times New Roman" panose="02020603050405020304" pitchFamily="18" charset="0"/>
              </a:rPr>
              <a:t> 65 – SGK/34: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iả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híc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ì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ao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au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iết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ướ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ạ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hập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ữu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ạ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rồ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iết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hú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ướ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ạ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ó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0797EAB-DA2B-4403-BC53-760044385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78888"/>
              </p:ext>
            </p:extLst>
          </p:nvPr>
        </p:nvGraphicFramePr>
        <p:xfrm>
          <a:off x="4578350" y="2501485"/>
          <a:ext cx="303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3035160" imgH="838080" progId="Equation.DSMT4">
                  <p:embed/>
                </p:oleObj>
              </mc:Choice>
              <mc:Fallback>
                <p:oleObj name="Equation" r:id="rId5" imgW="3035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8350" y="2501485"/>
                        <a:ext cx="3035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2E1F629-C67D-4BAA-8141-11E36ADA4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088051"/>
              </p:ext>
            </p:extLst>
          </p:nvPr>
        </p:nvGraphicFramePr>
        <p:xfrm>
          <a:off x="3867150" y="4489242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7" imgW="825480" imgH="380880" progId="Equation.DSMT4">
                  <p:embed/>
                </p:oleObj>
              </mc:Choice>
              <mc:Fallback>
                <p:oleObj name="Equation" r:id="rId7" imgW="825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7150" y="4489242"/>
                        <a:ext cx="825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BD5A094-86CC-434F-827C-DABE8D733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447070"/>
              </p:ext>
            </p:extLst>
          </p:nvPr>
        </p:nvGraphicFramePr>
        <p:xfrm>
          <a:off x="3867150" y="5547875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9" imgW="711000" imgH="304560" progId="Equation.DSMT4">
                  <p:embed/>
                </p:oleObj>
              </mc:Choice>
              <mc:Fallback>
                <p:oleObj name="Equation" r:id="rId9" imgW="711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67150" y="5547875"/>
                        <a:ext cx="711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1AF1715-3B22-4BBD-930A-2A6C174DD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33509"/>
              </p:ext>
            </p:extLst>
          </p:nvPr>
        </p:nvGraphicFramePr>
        <p:xfrm>
          <a:off x="6494780" y="5461386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1" imgW="1282680" imgH="380880" progId="Equation.DSMT4">
                  <p:embed/>
                </p:oleObj>
              </mc:Choice>
              <mc:Fallback>
                <p:oleObj name="Equation" r:id="rId11" imgW="1282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94780" y="5461386"/>
                        <a:ext cx="1282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EB16376-C050-483F-A6DB-5C5C8455A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071044"/>
              </p:ext>
            </p:extLst>
          </p:nvPr>
        </p:nvGraphicFramePr>
        <p:xfrm>
          <a:off x="6470650" y="4508902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3" imgW="1143000" imgH="380880" progId="Equation.DSMT4">
                  <p:embed/>
                </p:oleObj>
              </mc:Choice>
              <mc:Fallback>
                <p:oleObj name="Equation" r:id="rId13" imgW="1143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70650" y="4508902"/>
                        <a:ext cx="1143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EE54542-CDAA-47C4-B4FB-7BDBE1A1A88E}"/>
              </a:ext>
            </a:extLst>
          </p:cNvPr>
          <p:cNvSpPr txBox="1"/>
          <p:nvPr/>
        </p:nvSpPr>
        <p:spPr>
          <a:xfrm>
            <a:off x="1450616" y="3723596"/>
            <a:ext cx="2196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608336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13">
            <a:extLst>
              <a:ext uri="{FF2B5EF4-FFF2-40B4-BE49-F238E27FC236}">
                <a16:creationId xmlns:a16="http://schemas.microsoft.com/office/drawing/2014/main" id="{29D8C03D-3B0F-4D5D-BC46-4091B74FB5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25287" y="163168"/>
            <a:ext cx="478651" cy="44379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E61B9DF-7585-4EDD-B3DA-4FA7F5D2A7C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48626" b="21244"/>
          <a:stretch/>
        </p:blipFill>
        <p:spPr>
          <a:xfrm>
            <a:off x="0" y="6400800"/>
            <a:ext cx="12192000" cy="511326"/>
          </a:xfrm>
          <a:prstGeom prst="rect">
            <a:avLst/>
          </a:prstGeom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8D0230E9-85D9-4EC0-8BB8-3A57C6920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103"/>
            <a:ext cx="1209923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140075" marR="0" lvl="0" indent="-3140075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alt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66 – SGK/34: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ích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ì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ao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au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ướ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ạng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ập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ô</a:t>
            </a:r>
            <a:r>
              <a:rPr kumimoji="0" lang="en-US" alt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ạn</a:t>
            </a:r>
            <a:r>
              <a:rPr kumimoji="0" lang="en-US" alt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uần</a:t>
            </a:r>
            <a:r>
              <a:rPr kumimoji="0" lang="en-US" alt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oà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ồ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úng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ướ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ạng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ó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0797EAB-DA2B-4403-BC53-760044385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258507"/>
              </p:ext>
            </p:extLst>
          </p:nvPr>
        </p:nvGraphicFramePr>
        <p:xfrm>
          <a:off x="4749800" y="250190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2692080" imgH="838080" progId="Equation.DSMT4">
                  <p:embed/>
                </p:oleObj>
              </mc:Choice>
              <mc:Fallback>
                <p:oleObj name="Equation" r:id="rId5" imgW="2692080" imgH="838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0797EAB-DA2B-4403-BC53-7600443859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9800" y="2501900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2E1F629-C67D-4BAA-8141-11E36ADA4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52266"/>
              </p:ext>
            </p:extLst>
          </p:nvPr>
        </p:nvGraphicFramePr>
        <p:xfrm>
          <a:off x="3784600" y="4521200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990360" imgH="317160" progId="Equation.DSMT4">
                  <p:embed/>
                </p:oleObj>
              </mc:Choice>
              <mc:Fallback>
                <p:oleObj name="Equation" r:id="rId7" imgW="99036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2E1F629-C67D-4BAA-8141-11E36ADA4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4600" y="4521200"/>
                        <a:ext cx="990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BD5A094-86CC-434F-827C-DABE8D733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04341"/>
              </p:ext>
            </p:extLst>
          </p:nvPr>
        </p:nvGraphicFramePr>
        <p:xfrm>
          <a:off x="3784600" y="5548313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965160" imgH="304560" progId="Equation.DSMT4">
                  <p:embed/>
                </p:oleObj>
              </mc:Choice>
              <mc:Fallback>
                <p:oleObj name="Equation" r:id="rId9" imgW="965160" imgH="304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BD5A094-86CC-434F-827C-DABE8D7335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84600" y="5548313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1AF1715-3B22-4BBD-930A-2A6C174DD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760614"/>
              </p:ext>
            </p:extLst>
          </p:nvPr>
        </p:nvGraphicFramePr>
        <p:xfrm>
          <a:off x="6629400" y="5472113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1257120" imgH="380880" progId="Equation.DSMT4">
                  <p:embed/>
                </p:oleObj>
              </mc:Choice>
              <mc:Fallback>
                <p:oleObj name="Equation" r:id="rId11" imgW="1257120" imgH="380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1AF1715-3B22-4BBD-930A-2A6C174DDC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29400" y="5472113"/>
                        <a:ext cx="1257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EB16376-C050-483F-A6DB-5C5C8455A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1168"/>
              </p:ext>
            </p:extLst>
          </p:nvPr>
        </p:nvGraphicFramePr>
        <p:xfrm>
          <a:off x="6629400" y="4508500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825480" imgH="380880" progId="Equation.DSMT4">
                  <p:embed/>
                </p:oleObj>
              </mc:Choice>
              <mc:Fallback>
                <p:oleObj name="Equation" r:id="rId13" imgW="825480" imgH="380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EB16376-C050-483F-A6DB-5C5C8455A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29400" y="4508500"/>
                        <a:ext cx="825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EE54542-CDAA-47C4-B4FB-7BDBE1A1A88E}"/>
              </a:ext>
            </a:extLst>
          </p:cNvPr>
          <p:cNvSpPr txBox="1"/>
          <p:nvPr/>
        </p:nvSpPr>
        <p:spPr>
          <a:xfrm>
            <a:off x="1450616" y="3723596"/>
            <a:ext cx="2196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ẫ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00485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5820"/>
            <a:ext cx="1264012" cy="117196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48626" b="21244"/>
          <a:stretch/>
        </p:blipFill>
        <p:spPr>
          <a:xfrm>
            <a:off x="0" y="6400800"/>
            <a:ext cx="12192000" cy="511326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669278" y="541569"/>
            <a:ext cx="68422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 err="1">
                <a:solidFill>
                  <a:srgbClr val="C0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altLang="zh-CN" sz="4000" b="1" dirty="0">
                <a:solidFill>
                  <a:srgbClr val="C0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4000" b="1" dirty="0" err="1">
                <a:solidFill>
                  <a:srgbClr val="C0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altLang="zh-CN" sz="4000" b="1" dirty="0">
                <a:solidFill>
                  <a:srgbClr val="C0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4000" b="1" dirty="0" err="1">
                <a:solidFill>
                  <a:srgbClr val="C0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altLang="zh-CN" sz="4000" b="1" dirty="0">
                <a:solidFill>
                  <a:srgbClr val="C0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4000" b="1" dirty="0" err="1">
                <a:solidFill>
                  <a:srgbClr val="C0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endParaRPr lang="zh-CN" altLang="en-US" sz="4000" b="1" dirty="0">
              <a:solidFill>
                <a:srgbClr val="C00000"/>
              </a:solid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B8739FF-016D-415D-9E6E-6E7A7AA48B30}"/>
              </a:ext>
            </a:extLst>
          </p:cNvPr>
          <p:cNvSpPr txBox="1"/>
          <p:nvPr/>
        </p:nvSpPr>
        <p:spPr>
          <a:xfrm>
            <a:off x="2295938" y="1789043"/>
            <a:ext cx="9114183" cy="2485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7 – SGK/34, 85, 87 – SBT/23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826843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6FA8191-E351-4CC8-A69A-72D9097FD026}"/>
                  </a:ext>
                </a:extLst>
              </p:cNvPr>
              <p:cNvSpPr txBox="1"/>
              <p:nvPr/>
            </p:nvSpPr>
            <p:spPr>
              <a:xfrm>
                <a:off x="1716057" y="1079261"/>
                <a:ext cx="9839739" cy="26734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AutoNum type="alphaLcParenR"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342900" indent="-342900">
                  <a:lnSpc>
                    <a:spcPct val="150000"/>
                  </a:lnSpc>
                  <a:buAutoNum type="alphaLcParenR"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6FA8191-E351-4CC8-A69A-72D9097FD0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057" y="1079261"/>
                <a:ext cx="9839739" cy="2673424"/>
              </a:xfrm>
              <a:prstGeom prst="rect">
                <a:avLst/>
              </a:prstGeom>
              <a:blipFill>
                <a:blip r:embed="rId2"/>
                <a:stretch>
                  <a:fillRect l="-1611" b="-6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027" y="204556"/>
            <a:ext cx="478651" cy="44379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48626" b="21244"/>
          <a:stretch/>
        </p:blipFill>
        <p:spPr>
          <a:xfrm>
            <a:off x="0" y="6400800"/>
            <a:ext cx="12192000" cy="511326"/>
          </a:xfrm>
          <a:prstGeom prst="rect">
            <a:avLst/>
          </a:prstGeom>
        </p:spPr>
      </p:pic>
      <p:sp>
        <p:nvSpPr>
          <p:cNvPr id="26" name="Rectangle 2">
            <a:extLst>
              <a:ext uri="{FF2B5EF4-FFF2-40B4-BE49-F238E27FC236}">
                <a16:creationId xmlns:a16="http://schemas.microsoft.com/office/drawing/2014/main" id="{138F03AC-3F7B-4525-B1D7-E341CDF22881}"/>
              </a:ext>
            </a:extLst>
          </p:cNvPr>
          <p:cNvSpPr txBox="1">
            <a:spLocks noChangeArrowheads="1"/>
          </p:cNvSpPr>
          <p:nvPr/>
        </p:nvSpPr>
        <p:spPr>
          <a:xfrm>
            <a:off x="4063448" y="186303"/>
            <a:ext cx="4065104" cy="76928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endParaRPr lang="en-US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17">
            <a:extLst>
              <a:ext uri="{FF2B5EF4-FFF2-40B4-BE49-F238E27FC236}">
                <a16:creationId xmlns:a16="http://schemas.microsoft.com/office/drawing/2014/main" id="{8785FEBF-F423-47EA-B406-B0EDF7E42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678" y="1437324"/>
            <a:ext cx="762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0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00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0</a:t>
            </a:r>
          </a:p>
        </p:txBody>
      </p:sp>
      <p:sp>
        <p:nvSpPr>
          <p:cNvPr id="28" name="Line 18">
            <a:extLst>
              <a:ext uri="{FF2B5EF4-FFF2-40B4-BE49-F238E27FC236}">
                <a16:creationId xmlns:a16="http://schemas.microsoft.com/office/drawing/2014/main" id="{420E7AA3-8E6D-409C-AE01-DE56DE196D8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5478" y="1513524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ine 19">
            <a:extLst>
              <a:ext uri="{FF2B5EF4-FFF2-40B4-BE49-F238E27FC236}">
                <a16:creationId xmlns:a16="http://schemas.microsoft.com/office/drawing/2014/main" id="{C79C3AEF-0443-4713-914A-E34BF9C441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5478" y="181832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0BC19EA1-F760-4DEA-951D-323FC61CE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678" y="1451612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31" name="Text Box 21">
            <a:extLst>
              <a:ext uri="{FF2B5EF4-FFF2-40B4-BE49-F238E27FC236}">
                <a16:creationId xmlns:a16="http://schemas.microsoft.com/office/drawing/2014/main" id="{2339889A-668F-40C1-BC6B-2EAD278EC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478" y="1832612"/>
            <a:ext cx="83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5</a:t>
            </a:r>
          </a:p>
        </p:txBody>
      </p:sp>
      <p:sp>
        <p:nvSpPr>
          <p:cNvPr id="32" name="Text Box 22">
            <a:extLst>
              <a:ext uri="{FF2B5EF4-FFF2-40B4-BE49-F238E27FC236}">
                <a16:creationId xmlns:a16="http://schemas.microsoft.com/office/drawing/2014/main" id="{76A06E9A-8274-4393-B692-80373B21F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09" y="3353723"/>
            <a:ext cx="8382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00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0</a:t>
            </a:r>
          </a:p>
        </p:txBody>
      </p:sp>
      <p:sp>
        <p:nvSpPr>
          <p:cNvPr id="33" name="Text Box 23">
            <a:extLst>
              <a:ext uri="{FF2B5EF4-FFF2-40B4-BE49-F238E27FC236}">
                <a16:creationId xmlns:a16="http://schemas.microsoft.com/office/drawing/2014/main" id="{01E70D62-6310-4D9F-9BB4-97F10B801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3209" y="3368011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34" name="Text Box 24">
            <a:extLst>
              <a:ext uri="{FF2B5EF4-FFF2-40B4-BE49-F238E27FC236}">
                <a16:creationId xmlns:a16="http://schemas.microsoft.com/office/drawing/2014/main" id="{DC8044B3-929F-4369-8F6C-1967F47F2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3209" y="3749011"/>
            <a:ext cx="83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4</a:t>
            </a:r>
          </a:p>
        </p:txBody>
      </p:sp>
      <p:sp>
        <p:nvSpPr>
          <p:cNvPr id="35" name="Line 25">
            <a:extLst>
              <a:ext uri="{FF2B5EF4-FFF2-40B4-BE49-F238E27FC236}">
                <a16:creationId xmlns:a16="http://schemas.microsoft.com/office/drawing/2014/main" id="{179EF2E9-0BE4-4B00-B44C-79EC488D2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7009" y="3429923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Line 26">
            <a:extLst>
              <a:ext uri="{FF2B5EF4-FFF2-40B4-BE49-F238E27FC236}">
                <a16:creationId xmlns:a16="http://schemas.microsoft.com/office/drawing/2014/main" id="{7307AF10-4A3A-4764-BACF-5D118E8C3D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7009" y="3734723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27">
            <a:extLst>
              <a:ext uri="{FF2B5EF4-FFF2-40B4-BE49-F238E27FC236}">
                <a16:creationId xmlns:a16="http://schemas.microsoft.com/office/drawing/2014/main" id="{AF621467-0961-487F-984B-4DFECAE80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0848" y="1462021"/>
            <a:ext cx="1219200" cy="3405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0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20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20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2</a:t>
            </a:r>
          </a:p>
          <a:p>
            <a:pPr>
              <a:lnSpc>
                <a:spcPct val="10000"/>
              </a:lnSpc>
              <a:spcBef>
                <a:spcPct val="50000"/>
              </a:spcBef>
            </a:pPr>
            <a:r>
              <a:rPr lang="en-US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</a:p>
          <a:p>
            <a:pPr>
              <a:lnSpc>
                <a:spcPct val="10000"/>
              </a:lnSpc>
              <a:spcBef>
                <a:spcPct val="50000"/>
              </a:spcBef>
            </a:pPr>
            <a:r>
              <a:rPr lang="en-US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</a:p>
          <a:p>
            <a:pPr>
              <a:lnSpc>
                <a:spcPct val="10000"/>
              </a:lnSpc>
              <a:spcBef>
                <a:spcPct val="50000"/>
              </a:spcBef>
            </a:pPr>
            <a:r>
              <a:rPr lang="en-US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</a:p>
        </p:txBody>
      </p:sp>
      <p:sp>
        <p:nvSpPr>
          <p:cNvPr id="38" name="Text Box 28">
            <a:extLst>
              <a:ext uri="{FF2B5EF4-FFF2-40B4-BE49-F238E27FC236}">
                <a16:creationId xmlns:a16="http://schemas.microsoft.com/office/drawing/2014/main" id="{79D6798C-2F99-4F69-9036-C869C57A5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0048" y="1476309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9" name="Text Box 29">
            <a:extLst>
              <a:ext uri="{FF2B5EF4-FFF2-40B4-BE49-F238E27FC236}">
                <a16:creationId xmlns:a16="http://schemas.microsoft.com/office/drawing/2014/main" id="{2DBCA4A2-B04E-4733-A9C4-9B7FCCBD9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0048" y="1857309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666…</a:t>
            </a:r>
          </a:p>
        </p:txBody>
      </p:sp>
      <p:sp>
        <p:nvSpPr>
          <p:cNvPr id="40" name="Line 30">
            <a:extLst>
              <a:ext uri="{FF2B5EF4-FFF2-40B4-BE49-F238E27FC236}">
                <a16:creationId xmlns:a16="http://schemas.microsoft.com/office/drawing/2014/main" id="{3B0BD6A3-7C9A-404F-A713-DC984A42D8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3848" y="1462020"/>
            <a:ext cx="0" cy="32193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Line 31">
            <a:extLst>
              <a:ext uri="{FF2B5EF4-FFF2-40B4-BE49-F238E27FC236}">
                <a16:creationId xmlns:a16="http://schemas.microsoft.com/office/drawing/2014/main" id="{BCF5C883-05D9-48A8-AE02-56CB17A667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3848" y="1843021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32">
            <a:extLst>
              <a:ext uri="{FF2B5EF4-FFF2-40B4-BE49-F238E27FC236}">
                <a16:creationId xmlns:a16="http://schemas.microsoft.com/office/drawing/2014/main" id="{2EAB1FC2-438B-4A8B-ACB2-8ED4C0F42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627" y="1395644"/>
            <a:ext cx="545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DFE172C-C909-4CC7-A68D-04EEB22E0B1D}"/>
              </a:ext>
            </a:extLst>
          </p:cNvPr>
          <p:cNvCxnSpPr/>
          <p:nvPr/>
        </p:nvCxnSpPr>
        <p:spPr>
          <a:xfrm>
            <a:off x="6096000" y="1513524"/>
            <a:ext cx="0" cy="47348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 Box 4">
            <a:extLst>
              <a:ext uri="{FF2B5EF4-FFF2-40B4-BE49-F238E27FC236}">
                <a16:creationId xmlns:a16="http://schemas.microsoft.com/office/drawing/2014/main" id="{9337240B-8025-4A28-9B3A-4F3625724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5847" y="1490100"/>
            <a:ext cx="83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44" name="Text Box 5">
            <a:extLst>
              <a:ext uri="{FF2B5EF4-FFF2-40B4-BE49-F238E27FC236}">
                <a16:creationId xmlns:a16="http://schemas.microsoft.com/office/drawing/2014/main" id="{572C35F8-D982-4CCD-8772-2B30193A2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0848" y="1394923"/>
            <a:ext cx="8382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5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</a:p>
        </p:txBody>
      </p:sp>
      <p:sp>
        <p:nvSpPr>
          <p:cNvPr id="45" name="Line 6">
            <a:extLst>
              <a:ext uri="{FF2B5EF4-FFF2-40B4-BE49-F238E27FC236}">
                <a16:creationId xmlns:a16="http://schemas.microsoft.com/office/drawing/2014/main" id="{82E15B38-D701-4769-BE95-3489E6958D5D}"/>
              </a:ext>
            </a:extLst>
          </p:cNvPr>
          <p:cNvSpPr>
            <a:spLocks noChangeShapeType="1"/>
          </p:cNvSpPr>
          <p:nvPr/>
        </p:nvSpPr>
        <p:spPr bwMode="auto">
          <a:xfrm>
            <a:off x="7374248" y="1471122"/>
            <a:ext cx="0" cy="189341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solidFill>
                <a:schemeClr val="tx1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7">
            <a:extLst>
              <a:ext uri="{FF2B5EF4-FFF2-40B4-BE49-F238E27FC236}">
                <a16:creationId xmlns:a16="http://schemas.microsoft.com/office/drawing/2014/main" id="{B8E92D20-4067-4D6B-8F4F-82B04D2DF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3821" y="1394923"/>
            <a:ext cx="4572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7" name="Text Box 8">
            <a:extLst>
              <a:ext uri="{FF2B5EF4-FFF2-40B4-BE49-F238E27FC236}">
                <a16:creationId xmlns:a16="http://schemas.microsoft.com/office/drawing/2014/main" id="{D239752A-CE39-4198-98F6-FD3CB6CA3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8604" y="3420640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= 2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5</a:t>
            </a:r>
          </a:p>
        </p:txBody>
      </p:sp>
      <p:sp>
        <p:nvSpPr>
          <p:cNvPr id="48" name="Text Box 9">
            <a:extLst>
              <a:ext uri="{FF2B5EF4-FFF2-40B4-BE49-F238E27FC236}">
                <a16:creationId xmlns:a16="http://schemas.microsoft.com/office/drawing/2014/main" id="{4BC0AFD6-7A24-49B6-83F4-48B3A0E15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0848" y="4308770"/>
            <a:ext cx="8382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5</a:t>
            </a:r>
          </a:p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</a:p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49" name="Line 10">
            <a:extLst>
              <a:ext uri="{FF2B5EF4-FFF2-40B4-BE49-F238E27FC236}">
                <a16:creationId xmlns:a16="http://schemas.microsoft.com/office/drawing/2014/main" id="{ADD0FD5B-CBEE-4430-B4FE-CB280F871AC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74248" y="438497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solidFill>
                <a:schemeClr val="tx1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1">
            <a:extLst>
              <a:ext uri="{FF2B5EF4-FFF2-40B4-BE49-F238E27FC236}">
                <a16:creationId xmlns:a16="http://schemas.microsoft.com/office/drawing/2014/main" id="{66026381-221B-47C2-8D77-9EDCC3B55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4248" y="4308770"/>
            <a:ext cx="4572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>
              <a:spcBef>
                <a:spcPct val="50000"/>
              </a:spcBef>
            </a:pPr>
            <a:endParaRPr lang="en-US" altLang="en-US" sz="2400" b="1">
              <a:solidFill>
                <a:schemeClr val="tx1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1" name="Text Box 12">
            <a:extLst>
              <a:ext uri="{FF2B5EF4-FFF2-40B4-BE49-F238E27FC236}">
                <a16:creationId xmlns:a16="http://schemas.microsoft.com/office/drawing/2014/main" id="{53B38547-4236-4F97-B12E-82EDF0BF6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9253" y="6008495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 = 5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13">
            <a:extLst>
              <a:ext uri="{FF2B5EF4-FFF2-40B4-BE49-F238E27FC236}">
                <a16:creationId xmlns:a16="http://schemas.microsoft.com/office/drawing/2014/main" id="{BA81BA45-5B96-4C7A-B6A0-F4CCDE765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9641" y="1348185"/>
            <a:ext cx="533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3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53" name="Line 14">
            <a:extLst>
              <a:ext uri="{FF2B5EF4-FFF2-40B4-BE49-F238E27FC236}">
                <a16:creationId xmlns:a16="http://schemas.microsoft.com/office/drawing/2014/main" id="{93E56F0C-E301-4137-B4C8-2E8D24D78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32553" y="1384628"/>
            <a:ext cx="0" cy="1984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solidFill>
                <a:schemeClr val="tx1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 Box 15">
            <a:extLst>
              <a:ext uri="{FF2B5EF4-FFF2-40B4-BE49-F238E27FC236}">
                <a16:creationId xmlns:a16="http://schemas.microsoft.com/office/drawing/2014/main" id="{C9775143-17E7-4BF6-A875-C6A6FD6D5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2065" y="1368063"/>
            <a:ext cx="45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tx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5" name="Text Box 16">
            <a:extLst>
              <a:ext uri="{FF2B5EF4-FFF2-40B4-BE49-F238E27FC236}">
                <a16:creationId xmlns:a16="http://schemas.microsoft.com/office/drawing/2014/main" id="{10B02AC9-4096-4C40-B47A-F29AE5914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0719" y="3372076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= 3</a:t>
            </a:r>
          </a:p>
        </p:txBody>
      </p:sp>
      <p:sp>
        <p:nvSpPr>
          <p:cNvPr id="56" name="Rectangle 2">
            <a:extLst>
              <a:ext uri="{FF2B5EF4-FFF2-40B4-BE49-F238E27FC236}">
                <a16:creationId xmlns:a16="http://schemas.microsoft.com/office/drawing/2014/main" id="{B45A9DBE-59DE-4F82-80E6-C9F9BCABCF4D}"/>
              </a:ext>
            </a:extLst>
          </p:cNvPr>
          <p:cNvSpPr txBox="1">
            <a:spLocks noChangeArrowheads="1"/>
          </p:cNvSpPr>
          <p:nvPr/>
        </p:nvSpPr>
        <p:spPr>
          <a:xfrm>
            <a:off x="4215848" y="338703"/>
            <a:ext cx="4065104" cy="76928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977810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26" grpId="0"/>
      <p:bldP spid="26" grpId="1"/>
      <p:bldP spid="27" grpId="0"/>
      <p:bldP spid="30" grpId="0"/>
      <p:bldP spid="31" grpId="0"/>
      <p:bldP spid="32" grpId="0"/>
      <p:bldP spid="33" grpId="0"/>
      <p:bldP spid="34" grpId="0"/>
      <p:bldP spid="37" grpId="0"/>
      <p:bldP spid="38" grpId="0"/>
      <p:bldP spid="39" grpId="0"/>
      <p:bldP spid="42" grpId="0"/>
      <p:bldP spid="43" grpId="0"/>
      <p:bldP spid="44" grpId="0"/>
      <p:bldP spid="45" grpId="0" animBg="1"/>
      <p:bldP spid="46" grpId="0"/>
      <p:bldP spid="47" grpId="0"/>
      <p:bldP spid="48" grpId="0"/>
      <p:bldP spid="49" grpId="0" animBg="1"/>
      <p:bldP spid="50" grpId="0"/>
      <p:bldP spid="51" grpId="0"/>
      <p:bldP spid="52" grpId="0"/>
      <p:bldP spid="53" grpId="0" animBg="1"/>
      <p:bldP spid="54" grpId="0"/>
      <p:bldP spid="55" grpId="0"/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150" y="0"/>
            <a:ext cx="2766324" cy="25648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B49120B-05D2-4120-A59E-40B5A0BCF620}"/>
              </a:ext>
            </a:extLst>
          </p:cNvPr>
          <p:cNvSpPr txBox="1"/>
          <p:nvPr/>
        </p:nvSpPr>
        <p:spPr>
          <a:xfrm>
            <a:off x="1735184" y="1541424"/>
            <a:ext cx="9279526" cy="2751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3: </a:t>
            </a:r>
          </a:p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HỮU HẠN. </a:t>
            </a:r>
          </a:p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VÔ HẠN TUẦN HOÀN</a:t>
            </a:r>
          </a:p>
        </p:txBody>
      </p:sp>
      <p:pic>
        <p:nvPicPr>
          <p:cNvPr id="7" name="图片 5">
            <a:extLst>
              <a:ext uri="{FF2B5EF4-FFF2-40B4-BE49-F238E27FC236}">
                <a16:creationId xmlns:a16="http://schemas.microsoft.com/office/drawing/2014/main" id="{F399666E-B14C-4655-B8FC-459A568A5B8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48626" b="21244"/>
          <a:stretch/>
        </p:blipFill>
        <p:spPr>
          <a:xfrm>
            <a:off x="0" y="6400800"/>
            <a:ext cx="12192000" cy="511326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:a16="http://schemas.microsoft.com/office/drawing/2014/main" id="{85916034-8058-42B6-9D3A-8BF1B72D52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10592" y="4429766"/>
            <a:ext cx="793746" cy="1834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9429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81379" y="1590"/>
            <a:ext cx="1073130" cy="99497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48626" b="21244"/>
          <a:stretch/>
        </p:blipFill>
        <p:spPr>
          <a:xfrm>
            <a:off x="0" y="6400800"/>
            <a:ext cx="12192000" cy="511326"/>
          </a:xfrm>
          <a:prstGeom prst="rect">
            <a:avLst/>
          </a:prstGeom>
        </p:spPr>
      </p:pic>
      <p:sp>
        <p:nvSpPr>
          <p:cNvPr id="17" name="Text Box 4">
            <a:extLst>
              <a:ext uri="{FF2B5EF4-FFF2-40B4-BE49-F238E27FC236}">
                <a16:creationId xmlns:a16="http://schemas.microsoft.com/office/drawing/2014/main" id="{9DB46176-C3DA-4EDE-A71B-0D0003640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65" y="314574"/>
            <a:ext cx="1036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ạ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ô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ạn</a:t>
            </a:r>
            <a:r>
              <a:rPr lang="en-US" altLang="en-US" sz="3200" b="1" dirty="0">
                <a:solidFill>
                  <a:srgbClr val="002060"/>
                </a:solidFill>
                <a:latin typeface="Verdana" panose="020B060403050404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uầ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oà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0" name="Text Box 5">
            <a:extLst>
              <a:ext uri="{FF2B5EF4-FFF2-40B4-BE49-F238E27FC236}">
                <a16:creationId xmlns:a16="http://schemas.microsoft.com/office/drawing/2014/main" id="{98FE108A-4EF1-4B44-9097-8992D11EA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65" y="1027472"/>
            <a:ext cx="11078818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       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</a:p>
        </p:txBody>
      </p:sp>
      <p:sp>
        <p:nvSpPr>
          <p:cNvPr id="28" name="Text Box 13">
            <a:extLst>
              <a:ext uri="{FF2B5EF4-FFF2-40B4-BE49-F238E27FC236}">
                <a16:creationId xmlns:a16="http://schemas.microsoft.com/office/drawing/2014/main" id="{91F286ED-EBA2-4CA3-8499-26B3015DF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814" y="2046112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D739DE0-3B9D-4F22-B272-9B2F117D4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689915"/>
              </p:ext>
            </p:extLst>
          </p:nvPr>
        </p:nvGraphicFramePr>
        <p:xfrm>
          <a:off x="4324350" y="1104901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1295280" imgH="838080" progId="Equation.DSMT4">
                  <p:embed/>
                </p:oleObj>
              </mc:Choice>
              <mc:Fallback>
                <p:oleObj name="Equation" r:id="rId5" imgW="1295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4350" y="1104901"/>
                        <a:ext cx="129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192D931-FCC4-4ACF-8C38-62DDB884A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492036"/>
              </p:ext>
            </p:extLst>
          </p:nvPr>
        </p:nvGraphicFramePr>
        <p:xfrm>
          <a:off x="1584253" y="2811875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1409400" imgH="838080" progId="Equation.DSMT4">
                  <p:embed/>
                </p:oleObj>
              </mc:Choice>
              <mc:Fallback>
                <p:oleObj name="Equation" r:id="rId7" imgW="1409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4253" y="2811875"/>
                        <a:ext cx="1409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6433BF3-EDF9-440C-9325-8F0740331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42652"/>
              </p:ext>
            </p:extLst>
          </p:nvPr>
        </p:nvGraphicFramePr>
        <p:xfrm>
          <a:off x="1584253" y="4187237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1206360" imgH="838080" progId="Equation.DSMT4">
                  <p:embed/>
                </p:oleObj>
              </mc:Choice>
              <mc:Fallback>
                <p:oleObj name="Equation" r:id="rId9" imgW="12063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4253" y="4187237"/>
                        <a:ext cx="1206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hought Bubble: Cloud 38">
            <a:extLst>
              <a:ext uri="{FF2B5EF4-FFF2-40B4-BE49-F238E27FC236}">
                <a16:creationId xmlns:a16="http://schemas.microsoft.com/office/drawing/2014/main" id="{2624F650-B737-491F-BD9C-AE9C17FD4C41}"/>
              </a:ext>
            </a:extLst>
          </p:cNvPr>
          <p:cNvSpPr/>
          <p:nvPr/>
        </p:nvSpPr>
        <p:spPr>
          <a:xfrm>
            <a:off x="5064539" y="2088578"/>
            <a:ext cx="6331226" cy="2574759"/>
          </a:xfrm>
          <a:prstGeom prst="cloudCallout">
            <a:avLst>
              <a:gd name="adj1" fmla="val 49496"/>
              <a:gd name="adj2" fmla="val 98400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ADA840B9-3C46-4E06-A957-A1AE621315D1}"/>
              </a:ext>
            </a:extLst>
          </p:cNvPr>
          <p:cNvSpPr txBox="1"/>
          <p:nvPr/>
        </p:nvSpPr>
        <p:spPr>
          <a:xfrm>
            <a:off x="346210" y="5425336"/>
            <a:ext cx="8294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15; 1,4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284766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37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8" grpId="0"/>
      <p:bldP spid="39" grpId="0" animBg="1"/>
      <p:bldP spid="41" grpId="0"/>
      <p:bldP spid="4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81379" y="1590"/>
            <a:ext cx="1073130" cy="99497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48626" b="21244"/>
          <a:stretch/>
        </p:blipFill>
        <p:spPr>
          <a:xfrm>
            <a:off x="0" y="6400800"/>
            <a:ext cx="12192000" cy="511326"/>
          </a:xfrm>
          <a:prstGeom prst="rect">
            <a:avLst/>
          </a:prstGeom>
        </p:spPr>
      </p:pic>
      <p:sp>
        <p:nvSpPr>
          <p:cNvPr id="20" name="Text Box 5">
            <a:extLst>
              <a:ext uri="{FF2B5EF4-FFF2-40B4-BE49-F238E27FC236}">
                <a16:creationId xmlns:a16="http://schemas.microsoft.com/office/drawing/2014/main" id="{98FE108A-4EF1-4B44-9097-8992D11EA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91" y="296963"/>
            <a:ext cx="11078818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	         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  </a:t>
            </a:r>
          </a:p>
        </p:txBody>
      </p:sp>
      <p:sp>
        <p:nvSpPr>
          <p:cNvPr id="28" name="Text Box 13">
            <a:extLst>
              <a:ext uri="{FF2B5EF4-FFF2-40B4-BE49-F238E27FC236}">
                <a16:creationId xmlns:a16="http://schemas.microsoft.com/office/drawing/2014/main" id="{91F286ED-EBA2-4CA3-8499-26B3015DF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814" y="1314592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D739DE0-3B9D-4F22-B272-9B2F117D4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775176"/>
              </p:ext>
            </p:extLst>
          </p:nvPr>
        </p:nvGraphicFramePr>
        <p:xfrm>
          <a:off x="4467235" y="346092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091880" imgH="838080" progId="Equation.DSMT4">
                  <p:embed/>
                </p:oleObj>
              </mc:Choice>
              <mc:Fallback>
                <p:oleObj name="Equation" r:id="rId5" imgW="1091880" imgH="838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D739DE0-3B9D-4F22-B272-9B2F117D4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7235" y="346092"/>
                        <a:ext cx="1092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192D931-FCC4-4ACF-8C38-62DDB884A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59295"/>
              </p:ext>
            </p:extLst>
          </p:nvPr>
        </p:nvGraphicFramePr>
        <p:xfrm>
          <a:off x="239364" y="2114191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688760" imgH="838080" progId="Equation.DSMT4">
                  <p:embed/>
                </p:oleObj>
              </mc:Choice>
              <mc:Fallback>
                <p:oleObj name="Equation" r:id="rId7" imgW="1688760" imgH="838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192D931-FCC4-4ACF-8C38-62DDB884A6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364" y="2114191"/>
                        <a:ext cx="1689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6433BF3-EDF9-440C-9325-8F0740331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53169"/>
              </p:ext>
            </p:extLst>
          </p:nvPr>
        </p:nvGraphicFramePr>
        <p:xfrm>
          <a:off x="239364" y="4717908"/>
          <a:ext cx="201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2019240" imgH="825480" progId="Equation.DSMT4">
                  <p:embed/>
                </p:oleObj>
              </mc:Choice>
              <mc:Fallback>
                <p:oleObj name="Equation" r:id="rId9" imgW="2019240" imgH="825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6433BF3-EDF9-440C-9325-8F07403315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9364" y="4717908"/>
                        <a:ext cx="2019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ADA840B9-3C46-4E06-A957-A1AE621315D1}"/>
              </a:ext>
            </a:extLst>
          </p:cNvPr>
          <p:cNvSpPr txBox="1"/>
          <p:nvPr/>
        </p:nvSpPr>
        <p:spPr>
          <a:xfrm>
            <a:off x="2795544" y="1618335"/>
            <a:ext cx="9258965" cy="2115451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0,666…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ô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uầ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lvl="0">
              <a:lnSpc>
                <a:spcPct val="12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666…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(6)</a:t>
            </a:r>
          </a:p>
          <a:p>
            <a:pPr lvl="0">
              <a:lnSpc>
                <a:spcPct val="120000"/>
              </a:lnSpc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6)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ỉ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ằ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ặp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ạ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ô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1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 </a:t>
            </a:r>
            <a:r>
              <a:rPr kumimoji="0" lang="en-US" sz="2800" b="0" i="1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ì</a:t>
            </a:r>
            <a:r>
              <a:rPr kumimoji="0" lang="en-US" sz="2800" b="0" i="1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ô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uầ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0,(6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153DFF8C-32A9-409D-B357-608556D4C29D}"/>
              </a:ext>
            </a:extLst>
          </p:cNvPr>
          <p:cNvSpPr/>
          <p:nvPr/>
        </p:nvSpPr>
        <p:spPr>
          <a:xfrm>
            <a:off x="2331719" y="2421719"/>
            <a:ext cx="404526" cy="2543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C5ACC04-2571-49F7-BFF0-B80BB51CA1A6}"/>
              </a:ext>
            </a:extLst>
          </p:cNvPr>
          <p:cNvSpPr txBox="1"/>
          <p:nvPr/>
        </p:nvSpPr>
        <p:spPr>
          <a:xfrm>
            <a:off x="2806974" y="4495198"/>
            <a:ext cx="9258965" cy="15983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0,4166…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…..</a:t>
            </a:r>
          </a:p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4166…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</a:p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Chu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ì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ô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uầ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0,4166…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…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1E0B28-65CF-4F15-B17B-ED328C828BF4}"/>
              </a:ext>
            </a:extLst>
          </p:cNvPr>
          <p:cNvSpPr txBox="1"/>
          <p:nvPr/>
        </p:nvSpPr>
        <p:spPr>
          <a:xfrm>
            <a:off x="7501828" y="4446454"/>
            <a:ext cx="4778406" cy="56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u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4CD604-3A5B-4087-913B-BF0964015496}"/>
              </a:ext>
            </a:extLst>
          </p:cNvPr>
          <p:cNvSpPr txBox="1"/>
          <p:nvPr/>
        </p:nvSpPr>
        <p:spPr>
          <a:xfrm>
            <a:off x="8762938" y="4976460"/>
            <a:ext cx="1455482" cy="56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,41(6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D6F7C89-182B-4AC1-A0A8-C41A63678ABB}"/>
              </a:ext>
            </a:extLst>
          </p:cNvPr>
          <p:cNvSpPr txBox="1"/>
          <p:nvPr/>
        </p:nvSpPr>
        <p:spPr>
          <a:xfrm>
            <a:off x="10824752" y="5486532"/>
            <a:ext cx="654778" cy="56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CCEFF4-C624-434B-B69E-D254DBBC2CCF}"/>
              </a:ext>
            </a:extLst>
          </p:cNvPr>
          <p:cNvSpPr txBox="1"/>
          <p:nvPr/>
        </p:nvSpPr>
        <p:spPr>
          <a:xfrm>
            <a:off x="239364" y="3832025"/>
            <a:ext cx="11148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20432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8" grpId="0"/>
      <p:bldP spid="2" grpId="0" animBg="1"/>
      <p:bldP spid="13" grpId="0" animBg="1"/>
      <p:bldP spid="4" grpId="0"/>
      <p:bldP spid="16" grpId="0"/>
      <p:bldP spid="18" grpId="0"/>
      <p:bldP spid="5" grpId="0"/>
      <p:bldP spid="5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id="{41AA9F61-F41B-40E1-8A42-9F97FDBEA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91" y="167754"/>
            <a:ext cx="11690074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ữ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71D4399-70FF-4938-863E-0F9C45991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459192"/>
              </p:ext>
            </p:extLst>
          </p:nvPr>
        </p:nvGraphicFramePr>
        <p:xfrm>
          <a:off x="7603367" y="821522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2286000" imgH="838080" progId="Equation.DSMT4">
                  <p:embed/>
                </p:oleObj>
              </mc:Choice>
              <mc:Fallback>
                <p:oleObj name="Equation" r:id="rId3" imgW="2286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03367" y="821522"/>
                        <a:ext cx="228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0A37336-63C5-451E-A5AF-B2750C542211}"/>
              </a:ext>
            </a:extLst>
          </p:cNvPr>
          <p:cNvSpPr txBox="1"/>
          <p:nvPr/>
        </p:nvSpPr>
        <p:spPr>
          <a:xfrm>
            <a:off x="5365750" y="1603638"/>
            <a:ext cx="146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EB5AB5-FE69-4705-BAD3-FFB0B326D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02583"/>
              </p:ext>
            </p:extLst>
          </p:nvPr>
        </p:nvGraphicFramePr>
        <p:xfrm>
          <a:off x="867741" y="2356692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2920680" imgH="838080" progId="Equation.DSMT4">
                  <p:embed/>
                </p:oleObj>
              </mc:Choice>
              <mc:Fallback>
                <p:oleObj name="Equation" r:id="rId5" imgW="29206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7741" y="2356692"/>
                        <a:ext cx="2921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7DD6C5-4949-476A-8F5B-49F80C289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130834"/>
              </p:ext>
            </p:extLst>
          </p:nvPr>
        </p:nvGraphicFramePr>
        <p:xfrm>
          <a:off x="867741" y="3439255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1460160" imgH="838080" progId="Equation.DSMT4">
                  <p:embed/>
                </p:oleObj>
              </mc:Choice>
              <mc:Fallback>
                <p:oleObj name="Equation" r:id="rId7" imgW="1460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7741" y="3439255"/>
                        <a:ext cx="1460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E9EF157-0432-4988-87A1-4E73E6C60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76079"/>
              </p:ext>
            </p:extLst>
          </p:nvPr>
        </p:nvGraphicFramePr>
        <p:xfrm>
          <a:off x="867741" y="460539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9" imgW="1409400" imgH="838080" progId="Equation.DSMT4">
                  <p:embed/>
                </p:oleObj>
              </mc:Choice>
              <mc:Fallback>
                <p:oleObj name="Equation" r:id="rId9" imgW="1409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7741" y="4605394"/>
                        <a:ext cx="1409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47DC646-F0D4-449D-82EB-FC9254E50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530030"/>
              </p:ext>
            </p:extLst>
          </p:nvPr>
        </p:nvGraphicFramePr>
        <p:xfrm>
          <a:off x="867741" y="5771533"/>
          <a:ext cx="3683001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1" imgW="3682800" imgH="825480" progId="Equation.DSMT4">
                  <p:embed/>
                </p:oleObj>
              </mc:Choice>
              <mc:Fallback>
                <p:oleObj name="Equation" r:id="rId11" imgW="36828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7741" y="5771533"/>
                        <a:ext cx="3683001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B6E074AC-4F0F-4C6A-9156-AE1907472AEF}"/>
              </a:ext>
            </a:extLst>
          </p:cNvPr>
          <p:cNvSpPr txBox="1"/>
          <p:nvPr/>
        </p:nvSpPr>
        <p:spPr>
          <a:xfrm>
            <a:off x="3935895" y="2480439"/>
            <a:ext cx="6907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831EA8D-A9C0-4D4F-AE77-365690AAC187}"/>
              </a:ext>
            </a:extLst>
          </p:cNvPr>
          <p:cNvSpPr txBox="1"/>
          <p:nvPr/>
        </p:nvSpPr>
        <p:spPr>
          <a:xfrm>
            <a:off x="2528680" y="3528712"/>
            <a:ext cx="6907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754967-6499-463C-8884-194DB255B7E6}"/>
              </a:ext>
            </a:extLst>
          </p:cNvPr>
          <p:cNvSpPr txBox="1"/>
          <p:nvPr/>
        </p:nvSpPr>
        <p:spPr>
          <a:xfrm>
            <a:off x="2528680" y="4667412"/>
            <a:ext cx="6907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9EA1FE6-0C71-454D-92B0-82CF701D886A}"/>
              </a:ext>
            </a:extLst>
          </p:cNvPr>
          <p:cNvSpPr txBox="1"/>
          <p:nvPr/>
        </p:nvSpPr>
        <p:spPr>
          <a:xfrm>
            <a:off x="4625008" y="5843743"/>
            <a:ext cx="6907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4</a:t>
            </a:r>
          </a:p>
        </p:txBody>
      </p:sp>
    </p:spTree>
    <p:extLst>
      <p:ext uri="{BB962C8B-B14F-4D97-AF65-F5344CB8AC3E}">
        <p14:creationId xmlns:p14="http://schemas.microsoft.com/office/powerpoint/2010/main" val="1489956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4">
            <a:extLst>
              <a:ext uri="{FF2B5EF4-FFF2-40B4-BE49-F238E27FC236}">
                <a16:creationId xmlns:a16="http://schemas.microsoft.com/office/drawing/2014/main" id="{B8FF9E65-D792-4127-B63E-6F22C11FD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65" y="314574"/>
            <a:ext cx="1036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xét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4" name="Text Box 4">
            <a:extLst>
              <a:ext uri="{FF2B5EF4-FFF2-40B4-BE49-F238E27FC236}">
                <a16:creationId xmlns:a16="http://schemas.microsoft.com/office/drawing/2014/main" id="{A310F618-2F72-4DB4-920D-D9B41B9F2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447800"/>
            <a:ext cx="11234530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FontTx/>
              <a:buChar char="•"/>
            </a:pP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Nếu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ố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iả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mẫu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ươ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mà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mẫu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ước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2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5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hì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ó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iết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ướ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ạ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ạn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>
              <a:spcBef>
                <a:spcPct val="50000"/>
              </a:spcBef>
              <a:buFontTx/>
              <a:buChar char="•"/>
            </a:pP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Nếu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ố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iả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mẫu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ươ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mà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mẫu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ước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2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5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hì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ó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iết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ướ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ạ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ô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ạn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uần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oàn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4316917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4">
            <a:extLst>
              <a:ext uri="{FF2B5EF4-FFF2-40B4-BE49-F238E27FC236}">
                <a16:creationId xmlns:a16="http://schemas.microsoft.com/office/drawing/2014/main" id="{BE27081F-1EBB-423E-BD5A-E702592F4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465793"/>
            <a:ext cx="1485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9" name="Text Box 12">
            <a:extLst>
              <a:ext uri="{FF2B5EF4-FFF2-40B4-BE49-F238E27FC236}">
                <a16:creationId xmlns:a16="http://schemas.microsoft.com/office/drawing/2014/main" id="{00BF23B7-0617-483F-BBE5-60F6AC620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00435"/>
            <a:ext cx="5715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 = 5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)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994EED2-5076-4A5A-9590-12608A1C9183}"/>
              </a:ext>
            </a:extLst>
          </p:cNvPr>
          <p:cNvSpPr txBox="1"/>
          <p:nvPr/>
        </p:nvSpPr>
        <p:spPr>
          <a:xfrm>
            <a:off x="137491" y="1135137"/>
            <a:ext cx="56205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arenR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D53CF4-3496-4E12-AC6E-6C58E1903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41465"/>
              </p:ext>
            </p:extLst>
          </p:nvPr>
        </p:nvGraphicFramePr>
        <p:xfrm>
          <a:off x="1964635" y="989434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457200" imgH="838080" progId="Equation.DSMT4">
                  <p:embed/>
                </p:oleObj>
              </mc:Choice>
              <mc:Fallback>
                <p:oleObj name="Equation" r:id="rId3" imgW="457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4635" y="989434"/>
                        <a:ext cx="457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>
            <a:extLst>
              <a:ext uri="{FF2B5EF4-FFF2-40B4-BE49-F238E27FC236}">
                <a16:creationId xmlns:a16="http://schemas.microsoft.com/office/drawing/2014/main" id="{BDB73C0D-899E-4511-939B-A208CB000CE4}"/>
              </a:ext>
            </a:extLst>
          </p:cNvPr>
          <p:cNvGrpSpPr/>
          <p:nvPr/>
        </p:nvGrpSpPr>
        <p:grpSpPr>
          <a:xfrm>
            <a:off x="0" y="2750529"/>
            <a:ext cx="4810539" cy="838200"/>
            <a:chOff x="533400" y="1900641"/>
            <a:chExt cx="4810539" cy="838200"/>
          </a:xfrm>
        </p:grpSpPr>
        <p:sp>
          <p:nvSpPr>
            <p:cNvPr id="25" name="Text Box 8">
              <a:extLst>
                <a:ext uri="{FF2B5EF4-FFF2-40B4-BE49-F238E27FC236}">
                  <a16:creationId xmlns:a16="http://schemas.microsoft.com/office/drawing/2014/main" id="{D4FDACB9-68A8-4057-BC7A-27345FFDBD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012554"/>
              <a:ext cx="48105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	         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i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n</a:t>
              </a:r>
              <a:r>
                <a:rPr lang="en-US" altLang="en-US" sz="2800" dirty="0">
                  <a:solidFill>
                    <a:srgbClr val="FF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EA935B04-90CB-4403-8B2C-578C2A01C3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1204304"/>
                </p:ext>
              </p:extLst>
            </p:nvPr>
          </p:nvGraphicFramePr>
          <p:xfrm>
            <a:off x="1028700" y="1900641"/>
            <a:ext cx="1244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5" imgW="1244520" imgH="838080" progId="Equation.DSMT4">
                    <p:embed/>
                  </p:oleObj>
                </mc:Choice>
                <mc:Fallback>
                  <p:oleObj name="Equation" r:id="rId5" imgW="124452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28700" y="1900641"/>
                          <a:ext cx="12446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481B1E97-1457-46F8-8E36-3A3D97DC0DB2}"/>
              </a:ext>
            </a:extLst>
          </p:cNvPr>
          <p:cNvGrpSpPr/>
          <p:nvPr/>
        </p:nvGrpSpPr>
        <p:grpSpPr>
          <a:xfrm>
            <a:off x="0" y="4984759"/>
            <a:ext cx="3281570" cy="838200"/>
            <a:chOff x="604630" y="3558842"/>
            <a:chExt cx="3281570" cy="838200"/>
          </a:xfrm>
        </p:grpSpPr>
        <p:sp>
          <p:nvSpPr>
            <p:cNvPr id="30" name="Text Box 13">
              <a:extLst>
                <a:ext uri="{FF2B5EF4-FFF2-40B4-BE49-F238E27FC236}">
                  <a16:creationId xmlns:a16="http://schemas.microsoft.com/office/drawing/2014/main" id="{5183230E-C517-4E09-9428-AC3FC1D2FC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630" y="3591716"/>
              <a:ext cx="1295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59EF0340-BA27-49BF-9B25-3CC31A77F5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399419"/>
                </p:ext>
              </p:extLst>
            </p:nvPr>
          </p:nvGraphicFramePr>
          <p:xfrm>
            <a:off x="1651000" y="3558842"/>
            <a:ext cx="22352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7" imgW="2234880" imgH="838080" progId="Equation.DSMT4">
                    <p:embed/>
                  </p:oleObj>
                </mc:Choice>
                <mc:Fallback>
                  <p:oleObj name="Equation" r:id="rId7" imgW="223488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51000" y="3558842"/>
                          <a:ext cx="22352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347221E5-E779-46A9-B9F6-860E07EDE845}"/>
              </a:ext>
            </a:extLst>
          </p:cNvPr>
          <p:cNvSpPr txBox="1"/>
          <p:nvPr/>
        </p:nvSpPr>
        <p:spPr>
          <a:xfrm>
            <a:off x="6026428" y="1123162"/>
            <a:ext cx="55493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2F7B04AD-D144-4E1B-A3CF-7777C1F4C3D9}"/>
              </a:ext>
            </a:extLst>
          </p:cNvPr>
          <p:cNvCxnSpPr/>
          <p:nvPr/>
        </p:nvCxnSpPr>
        <p:spPr>
          <a:xfrm>
            <a:off x="5983357" y="989013"/>
            <a:ext cx="0" cy="55807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1627919-AEB3-4634-8091-A087205A0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313138"/>
              </p:ext>
            </p:extLst>
          </p:nvPr>
        </p:nvGraphicFramePr>
        <p:xfrm>
          <a:off x="7766328" y="1055124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431640" imgH="838080" progId="Equation.DSMT4">
                  <p:embed/>
                </p:oleObj>
              </mc:Choice>
              <mc:Fallback>
                <p:oleObj name="Equation" r:id="rId9" imgW="431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6328" y="1055124"/>
                        <a:ext cx="431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>
            <a:extLst>
              <a:ext uri="{FF2B5EF4-FFF2-40B4-BE49-F238E27FC236}">
                <a16:creationId xmlns:a16="http://schemas.microsoft.com/office/drawing/2014/main" id="{5FB0C7D2-CD1F-43C2-925E-F8CBD4C7694E}"/>
              </a:ext>
            </a:extLst>
          </p:cNvPr>
          <p:cNvGrpSpPr/>
          <p:nvPr/>
        </p:nvGrpSpPr>
        <p:grpSpPr>
          <a:xfrm>
            <a:off x="5983357" y="2734641"/>
            <a:ext cx="4810539" cy="838200"/>
            <a:chOff x="533400" y="1884881"/>
            <a:chExt cx="4810539" cy="838200"/>
          </a:xfrm>
        </p:grpSpPr>
        <p:sp>
          <p:nvSpPr>
            <p:cNvPr id="53" name="Text Box 8">
              <a:extLst>
                <a:ext uri="{FF2B5EF4-FFF2-40B4-BE49-F238E27FC236}">
                  <a16:creationId xmlns:a16="http://schemas.microsoft.com/office/drawing/2014/main" id="{B58CDFB0-8DD0-4E99-BEEA-5055F0950B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012554"/>
              <a:ext cx="48105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	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i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n</a:t>
              </a:r>
              <a:r>
                <a:rPr lang="en-US" altLang="en-US" sz="2800" dirty="0">
                  <a:solidFill>
                    <a:srgbClr val="FF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DFBCFAF8-754B-41E8-9CB4-CB652DAB62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084312"/>
                </p:ext>
              </p:extLst>
            </p:nvPr>
          </p:nvGraphicFramePr>
          <p:xfrm>
            <a:off x="977831" y="1884881"/>
            <a:ext cx="4318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11" imgW="431640" imgH="838080" progId="Equation.DSMT4">
                    <p:embed/>
                  </p:oleObj>
                </mc:Choice>
                <mc:Fallback>
                  <p:oleObj name="Equation" r:id="rId11" imgW="431640" imgH="83808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EA935B04-90CB-4403-8B2C-578C2A01C3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77831" y="1884881"/>
                          <a:ext cx="4318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 Box 12">
            <a:extLst>
              <a:ext uri="{FF2B5EF4-FFF2-40B4-BE49-F238E27FC236}">
                <a16:creationId xmlns:a16="http://schemas.microsoft.com/office/drawing/2014/main" id="{ED757A9F-24DC-4571-B6D0-61C4A8344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3357" y="3607937"/>
            <a:ext cx="5715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= 2.3.5 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).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68FF6291-1D38-4C01-A0ED-84D6253B634D}"/>
              </a:ext>
            </a:extLst>
          </p:cNvPr>
          <p:cNvGrpSpPr/>
          <p:nvPr/>
        </p:nvGrpSpPr>
        <p:grpSpPr>
          <a:xfrm>
            <a:off x="6208644" y="5017633"/>
            <a:ext cx="4270513" cy="838200"/>
            <a:chOff x="604630" y="3591716"/>
            <a:chExt cx="4270513" cy="838200"/>
          </a:xfrm>
        </p:grpSpPr>
        <p:sp>
          <p:nvSpPr>
            <p:cNvPr id="57" name="Text Box 13">
              <a:extLst>
                <a:ext uri="{FF2B5EF4-FFF2-40B4-BE49-F238E27FC236}">
                  <a16:creationId xmlns:a16="http://schemas.microsoft.com/office/drawing/2014/main" id="{F388BD1E-E8DD-49CD-857D-806C54B0A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630" y="3591716"/>
              <a:ext cx="1295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05F044FC-C1B3-402D-ADCC-9D088AF740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8259551"/>
                </p:ext>
              </p:extLst>
            </p:nvPr>
          </p:nvGraphicFramePr>
          <p:xfrm>
            <a:off x="1598543" y="3591716"/>
            <a:ext cx="3276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13" imgW="3276360" imgH="838080" progId="Equation.DSMT4">
                    <p:embed/>
                  </p:oleObj>
                </mc:Choice>
                <mc:Fallback>
                  <p:oleObj name="Equation" r:id="rId13" imgW="3276360" imgH="83808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59EF0340-BA27-49BF-9B25-3CC31A77F5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98543" y="3591716"/>
                          <a:ext cx="32766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9" name="图片 13">
            <a:extLst>
              <a:ext uri="{FF2B5EF4-FFF2-40B4-BE49-F238E27FC236}">
                <a16:creationId xmlns:a16="http://schemas.microsoft.com/office/drawing/2014/main" id="{A7E3593F-E57D-4787-A9A3-A9949D86326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637066" y="129479"/>
            <a:ext cx="478651" cy="443793"/>
          </a:xfrm>
          <a:prstGeom prst="rect">
            <a:avLst/>
          </a:prstGeom>
        </p:spPr>
      </p:pic>
      <p:pic>
        <p:nvPicPr>
          <p:cNvPr id="60" name="图片 5">
            <a:extLst>
              <a:ext uri="{FF2B5EF4-FFF2-40B4-BE49-F238E27FC236}">
                <a16:creationId xmlns:a16="http://schemas.microsoft.com/office/drawing/2014/main" id="{08F204D9-65F8-4F21-8912-95BE0C0F7496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48626" b="21244"/>
          <a:stretch/>
        </p:blipFill>
        <p:spPr>
          <a:xfrm>
            <a:off x="0" y="6400800"/>
            <a:ext cx="12192000" cy="511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930248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" grpId="0"/>
      <p:bldP spid="48" grpId="0"/>
      <p:bldP spid="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 Box 5">
            <a:extLst>
              <a:ext uri="{FF2B5EF4-FFF2-40B4-BE49-F238E27FC236}">
                <a16:creationId xmlns:a16="http://schemas.microsoft.com/office/drawing/2014/main" id="{49A35B38-A3CB-48CD-A8AC-CB4164CF6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" y="462141"/>
            <a:ext cx="1116711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FD6F461-CB6C-4ABE-B17D-C332D5896268}"/>
              </a:ext>
            </a:extLst>
          </p:cNvPr>
          <p:cNvSpPr/>
          <p:nvPr/>
        </p:nvSpPr>
        <p:spPr>
          <a:xfrm>
            <a:off x="179070" y="628858"/>
            <a:ext cx="560070" cy="5029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99240151-EE87-4B9F-AAF6-1682C46C8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9275"/>
              </p:ext>
            </p:extLst>
          </p:nvPr>
        </p:nvGraphicFramePr>
        <p:xfrm>
          <a:off x="3895090" y="1970405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3936960" imgH="838080" progId="Equation.DSMT4">
                  <p:embed/>
                </p:oleObj>
              </mc:Choice>
              <mc:Fallback>
                <p:oleObj name="Equation" r:id="rId3" imgW="3936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5090" y="1970405"/>
                        <a:ext cx="3937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1D4B8D-EF13-4188-A027-B9870DB8C300}"/>
              </a:ext>
            </a:extLst>
          </p:cNvPr>
          <p:cNvSpPr txBox="1"/>
          <p:nvPr/>
        </p:nvSpPr>
        <p:spPr>
          <a:xfrm>
            <a:off x="943720" y="3429000"/>
            <a:ext cx="10584180" cy="211545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364CF7C-17C9-41E3-8E6C-0FEAA381F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111115"/>
              </p:ext>
            </p:extLst>
          </p:nvPr>
        </p:nvGraphicFramePr>
        <p:xfrm>
          <a:off x="3387090" y="5710635"/>
          <a:ext cx="444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4444920" imgH="838080" progId="Equation.DSMT4">
                  <p:embed/>
                </p:oleObj>
              </mc:Choice>
              <mc:Fallback>
                <p:oleObj name="Equation" r:id="rId5" imgW="4444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7090" y="5710635"/>
                        <a:ext cx="4445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19542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4" grpId="0" animBg="1"/>
      <p:bldP spid="2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614</TotalTime>
  <Words>782</Words>
  <Application>Microsoft Office PowerPoint</Application>
  <PresentationFormat>Widescreen</PresentationFormat>
  <Paragraphs>111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等线</vt:lpstr>
      <vt:lpstr>等线 Light</vt:lpstr>
      <vt:lpstr>Arial</vt:lpstr>
      <vt:lpstr>Calibri</vt:lpstr>
      <vt:lpstr>Cambria Math</vt:lpstr>
      <vt:lpstr>Tahoma</vt:lpstr>
      <vt:lpstr>Times New Roman</vt:lpstr>
      <vt:lpstr>Verdana</vt:lpstr>
      <vt:lpstr>Office 主题​​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>9Slide.vn</dc:subject>
  <dc:creator>Thanh Bui</dc:creator>
  <dc:description>9Slide.vn</dc:description>
  <cp:lastModifiedBy>Quynh</cp:lastModifiedBy>
  <cp:revision>15</cp:revision>
  <dcterms:created xsi:type="dcterms:W3CDTF">2016-11-03T01:49:20Z</dcterms:created>
  <dcterms:modified xsi:type="dcterms:W3CDTF">2021-10-11T14:44:51Z</dcterms:modified>
  <cp:category>9Slide.vn</cp:category>
  <cp:contentStatus>版本初始化</cp:contentStatus>
  <cp:version>1.0.0</cp:version>
</cp:coreProperties>
</file>